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AD3704" w14:textId="64FD0245" w:rsidR="00380A85" w:rsidRPr="006D49C7" w:rsidRDefault="00283093" w:rsidP="00AE561A">
      <w:pPr>
        <w:jc w:val="center"/>
        <w:rPr>
          <w:b/>
          <w:bCs/>
          <w:sz w:val="32"/>
          <w:szCs w:val="32"/>
        </w:rPr>
      </w:pPr>
      <w:r w:rsidRPr="006D49C7">
        <w:rPr>
          <w:rFonts w:hint="cs"/>
          <w:b/>
          <w:bCs/>
          <w:sz w:val="28"/>
          <w:szCs w:val="28"/>
          <w:rtl/>
        </w:rPr>
        <w:t>חיזוי תוצאות משחקי כדורגל</w:t>
      </w:r>
      <w:r w:rsidR="006D49C7" w:rsidRPr="006D49C7">
        <w:rPr>
          <w:rFonts w:hint="cs"/>
          <w:b/>
          <w:bCs/>
          <w:sz w:val="28"/>
          <w:szCs w:val="28"/>
          <w:rtl/>
        </w:rPr>
        <w:t xml:space="preserve"> (ניצחון/הפסד/תיקו)</w:t>
      </w:r>
    </w:p>
    <w:p w14:paraId="25EC99DD" w14:textId="77777777" w:rsidR="00283093" w:rsidRDefault="00283093" w:rsidP="00AE561A">
      <w:pPr>
        <w:jc w:val="center"/>
        <w:rPr>
          <w:b/>
          <w:bCs/>
          <w:sz w:val="32"/>
          <w:szCs w:val="32"/>
          <w:rtl/>
        </w:rPr>
      </w:pPr>
    </w:p>
    <w:p w14:paraId="760B7D2E" w14:textId="0ECFC280" w:rsidR="00AE561A" w:rsidRDefault="00286A37" w:rsidP="00AE561A">
      <w:pPr>
        <w:jc w:val="right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שם סטודנט ראשון : מחמוד נסאר </w:t>
      </w:r>
    </w:p>
    <w:p w14:paraId="53656DA8" w14:textId="229C12BA" w:rsidR="00286A37" w:rsidRDefault="00286A37" w:rsidP="00AE561A">
      <w:pPr>
        <w:jc w:val="right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מס" תז : 318489200 </w:t>
      </w:r>
    </w:p>
    <w:p w14:paraId="58872FDA" w14:textId="01E186E7" w:rsidR="00286A37" w:rsidRDefault="00380A85" w:rsidP="00AE561A">
      <w:pPr>
        <w:jc w:val="right"/>
        <w:rPr>
          <w:sz w:val="24"/>
          <w:szCs w:val="24"/>
        </w:rPr>
      </w:pPr>
      <w:r>
        <w:rPr>
          <w:sz w:val="24"/>
          <w:szCs w:val="24"/>
          <w:lang w:bidi="ar-SA"/>
        </w:rPr>
        <w:t>mahmoud-nas@campus.technino.ac.il</w:t>
      </w:r>
      <w:r>
        <w:rPr>
          <w:rFonts w:hint="cs"/>
          <w:sz w:val="24"/>
          <w:szCs w:val="24"/>
          <w:rtl/>
        </w:rPr>
        <w:t xml:space="preserve">כתובת </w:t>
      </w:r>
      <w:proofErr w:type="gramStart"/>
      <w:r>
        <w:rPr>
          <w:rFonts w:hint="cs"/>
          <w:sz w:val="24"/>
          <w:szCs w:val="24"/>
          <w:rtl/>
        </w:rPr>
        <w:t>אלקטרונית :</w:t>
      </w:r>
      <w:proofErr w:type="gramEnd"/>
    </w:p>
    <w:p w14:paraId="61D51F61" w14:textId="43106AB2" w:rsidR="00380A85" w:rsidRDefault="00380A85" w:rsidP="00380A85">
      <w:pPr>
        <w:jc w:val="center"/>
        <w:rPr>
          <w:b/>
          <w:bCs/>
          <w:sz w:val="32"/>
          <w:szCs w:val="32"/>
        </w:rPr>
      </w:pPr>
    </w:p>
    <w:p w14:paraId="67DA02E2" w14:textId="31AD783C" w:rsidR="00283093" w:rsidRDefault="00283093" w:rsidP="00380A85">
      <w:pPr>
        <w:jc w:val="center"/>
        <w:rPr>
          <w:b/>
          <w:bCs/>
          <w:sz w:val="32"/>
          <w:szCs w:val="32"/>
        </w:rPr>
      </w:pPr>
    </w:p>
    <w:p w14:paraId="3948C7B1" w14:textId="77777777" w:rsidR="00283093" w:rsidRDefault="00283093" w:rsidP="00380A85">
      <w:pPr>
        <w:jc w:val="center"/>
        <w:rPr>
          <w:b/>
          <w:bCs/>
          <w:sz w:val="32"/>
          <w:szCs w:val="32"/>
          <w:rtl/>
        </w:rPr>
      </w:pPr>
    </w:p>
    <w:p w14:paraId="4821A4E1" w14:textId="69C073EE" w:rsidR="00380A85" w:rsidRDefault="00380A85" w:rsidP="00380A85">
      <w:pPr>
        <w:jc w:val="right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שם סטודנט שני : פיראס בטחיש  </w:t>
      </w:r>
    </w:p>
    <w:p w14:paraId="4DBF2102" w14:textId="1911F778" w:rsidR="00380A85" w:rsidRDefault="00380A85" w:rsidP="00380A85">
      <w:pPr>
        <w:jc w:val="right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מס" תז :  </w:t>
      </w:r>
      <w:r w:rsidR="000C3C28">
        <w:rPr>
          <w:rFonts w:hint="cs"/>
          <w:sz w:val="24"/>
          <w:szCs w:val="24"/>
          <w:rtl/>
        </w:rPr>
        <w:t>31845</w:t>
      </w:r>
      <w:r w:rsidR="006976F4">
        <w:rPr>
          <w:rFonts w:hint="cs"/>
          <w:sz w:val="24"/>
          <w:szCs w:val="24"/>
          <w:rtl/>
        </w:rPr>
        <w:t>2208</w:t>
      </w:r>
    </w:p>
    <w:p w14:paraId="38621854" w14:textId="36276A49" w:rsidR="00380A85" w:rsidRDefault="006976F4" w:rsidP="00380A85">
      <w:pPr>
        <w:jc w:val="right"/>
        <w:rPr>
          <w:sz w:val="24"/>
          <w:szCs w:val="24"/>
        </w:rPr>
      </w:pPr>
      <w:r>
        <w:rPr>
          <w:sz w:val="24"/>
          <w:szCs w:val="24"/>
          <w:lang w:bidi="ar-SA"/>
        </w:rPr>
        <w:t>firas</w:t>
      </w:r>
      <w:r w:rsidR="00982D8A">
        <w:rPr>
          <w:sz w:val="24"/>
          <w:szCs w:val="24"/>
          <w:lang w:bidi="ar-SA"/>
        </w:rPr>
        <w:t>bathish</w:t>
      </w:r>
      <w:r w:rsidR="00380A85">
        <w:rPr>
          <w:sz w:val="24"/>
          <w:szCs w:val="24"/>
          <w:lang w:bidi="ar-SA"/>
        </w:rPr>
        <w:t>@campus.technino.ac.il</w:t>
      </w:r>
      <w:r w:rsidR="00380A85">
        <w:rPr>
          <w:rFonts w:hint="cs"/>
          <w:sz w:val="24"/>
          <w:szCs w:val="24"/>
          <w:rtl/>
        </w:rPr>
        <w:t xml:space="preserve">כתובת </w:t>
      </w:r>
      <w:proofErr w:type="gramStart"/>
      <w:r w:rsidR="00380A85">
        <w:rPr>
          <w:rFonts w:hint="cs"/>
          <w:sz w:val="24"/>
          <w:szCs w:val="24"/>
          <w:rtl/>
        </w:rPr>
        <w:t>אלקטרונית :</w:t>
      </w:r>
      <w:proofErr w:type="gramEnd"/>
    </w:p>
    <w:p w14:paraId="264C16C0" w14:textId="7ED16880" w:rsidR="00380A85" w:rsidRDefault="00380A85" w:rsidP="00380A85">
      <w:pPr>
        <w:jc w:val="right"/>
        <w:rPr>
          <w:sz w:val="24"/>
          <w:szCs w:val="24"/>
          <w:rtl/>
        </w:rPr>
      </w:pPr>
    </w:p>
    <w:p w14:paraId="42A2F6B4" w14:textId="00DF2924" w:rsidR="009C248A" w:rsidRDefault="009C248A" w:rsidP="00380A85">
      <w:pPr>
        <w:jc w:val="right"/>
        <w:rPr>
          <w:sz w:val="24"/>
          <w:szCs w:val="24"/>
          <w:rtl/>
        </w:rPr>
      </w:pPr>
    </w:p>
    <w:p w14:paraId="0C3A0413" w14:textId="28BB1702" w:rsidR="009C248A" w:rsidRDefault="009C248A" w:rsidP="00380A85">
      <w:pPr>
        <w:jc w:val="right"/>
        <w:rPr>
          <w:sz w:val="24"/>
          <w:szCs w:val="24"/>
          <w:rtl/>
        </w:rPr>
      </w:pPr>
    </w:p>
    <w:p w14:paraId="2C6E7F5B" w14:textId="26189D2A" w:rsidR="009C248A" w:rsidRDefault="009C248A" w:rsidP="00380A85">
      <w:pPr>
        <w:jc w:val="right"/>
        <w:rPr>
          <w:sz w:val="24"/>
          <w:szCs w:val="24"/>
          <w:rtl/>
        </w:rPr>
      </w:pPr>
    </w:p>
    <w:p w14:paraId="195220F3" w14:textId="7EC6CD72" w:rsidR="009C248A" w:rsidRDefault="009C248A" w:rsidP="00380A85">
      <w:pPr>
        <w:jc w:val="right"/>
        <w:rPr>
          <w:sz w:val="24"/>
          <w:szCs w:val="24"/>
          <w:rtl/>
        </w:rPr>
      </w:pPr>
    </w:p>
    <w:p w14:paraId="2BC49BB1" w14:textId="3095AE8B" w:rsidR="009C248A" w:rsidRDefault="009C248A" w:rsidP="00380A85">
      <w:pPr>
        <w:jc w:val="right"/>
        <w:rPr>
          <w:sz w:val="24"/>
          <w:szCs w:val="24"/>
          <w:rtl/>
        </w:rPr>
      </w:pPr>
    </w:p>
    <w:p w14:paraId="7955CAC8" w14:textId="6B515503" w:rsidR="009C248A" w:rsidRDefault="009C248A" w:rsidP="00380A85">
      <w:pPr>
        <w:jc w:val="right"/>
        <w:rPr>
          <w:sz w:val="24"/>
          <w:szCs w:val="24"/>
          <w:rtl/>
        </w:rPr>
      </w:pPr>
    </w:p>
    <w:p w14:paraId="2A3745C2" w14:textId="257BEC16" w:rsidR="009C248A" w:rsidRDefault="009C248A" w:rsidP="00380A85">
      <w:pPr>
        <w:jc w:val="right"/>
        <w:rPr>
          <w:sz w:val="24"/>
          <w:szCs w:val="24"/>
          <w:rtl/>
        </w:rPr>
      </w:pPr>
    </w:p>
    <w:p w14:paraId="1E1CBBD8" w14:textId="4F5F1B9E" w:rsidR="009C248A" w:rsidRDefault="009C248A" w:rsidP="00380A85">
      <w:pPr>
        <w:jc w:val="right"/>
        <w:rPr>
          <w:sz w:val="24"/>
          <w:szCs w:val="24"/>
          <w:rtl/>
        </w:rPr>
      </w:pPr>
    </w:p>
    <w:p w14:paraId="0EB3678D" w14:textId="139835F6" w:rsidR="009C248A" w:rsidRDefault="009C248A" w:rsidP="00380A85">
      <w:pPr>
        <w:jc w:val="right"/>
        <w:rPr>
          <w:sz w:val="24"/>
          <w:szCs w:val="24"/>
          <w:rtl/>
        </w:rPr>
      </w:pPr>
    </w:p>
    <w:p w14:paraId="515AD883" w14:textId="2530F1A2" w:rsidR="009C248A" w:rsidRDefault="009C248A" w:rsidP="00380A85">
      <w:pPr>
        <w:jc w:val="right"/>
        <w:rPr>
          <w:sz w:val="24"/>
          <w:szCs w:val="24"/>
          <w:rtl/>
        </w:rPr>
      </w:pPr>
    </w:p>
    <w:p w14:paraId="61B297BC" w14:textId="1B73F6DE" w:rsidR="009C248A" w:rsidRDefault="009C248A" w:rsidP="00380A85">
      <w:pPr>
        <w:jc w:val="right"/>
        <w:rPr>
          <w:sz w:val="24"/>
          <w:szCs w:val="24"/>
          <w:rtl/>
        </w:rPr>
      </w:pPr>
    </w:p>
    <w:p w14:paraId="4AD267E2" w14:textId="04E81CA7" w:rsidR="009C248A" w:rsidRDefault="009C248A" w:rsidP="00380A85">
      <w:pPr>
        <w:jc w:val="right"/>
        <w:rPr>
          <w:sz w:val="24"/>
          <w:szCs w:val="24"/>
          <w:rtl/>
        </w:rPr>
      </w:pPr>
    </w:p>
    <w:p w14:paraId="579FD416" w14:textId="29982A48" w:rsidR="009C248A" w:rsidRDefault="009C248A" w:rsidP="00380A85">
      <w:pPr>
        <w:jc w:val="right"/>
        <w:rPr>
          <w:sz w:val="24"/>
          <w:szCs w:val="24"/>
          <w:rtl/>
        </w:rPr>
      </w:pPr>
    </w:p>
    <w:p w14:paraId="4D9AE146" w14:textId="49C12175" w:rsidR="009C248A" w:rsidRDefault="009C248A" w:rsidP="00380A85">
      <w:pPr>
        <w:jc w:val="right"/>
        <w:rPr>
          <w:sz w:val="24"/>
          <w:szCs w:val="24"/>
          <w:rtl/>
        </w:rPr>
      </w:pPr>
    </w:p>
    <w:p w14:paraId="112D55FB" w14:textId="134834CF" w:rsidR="009C248A" w:rsidRDefault="009C248A" w:rsidP="00380A85">
      <w:pPr>
        <w:jc w:val="right"/>
        <w:rPr>
          <w:sz w:val="24"/>
          <w:szCs w:val="24"/>
          <w:rtl/>
        </w:rPr>
      </w:pPr>
    </w:p>
    <w:p w14:paraId="541EACA2" w14:textId="37D1AEF9" w:rsidR="009C248A" w:rsidRDefault="009C248A" w:rsidP="00380A85">
      <w:pPr>
        <w:jc w:val="right"/>
        <w:rPr>
          <w:sz w:val="24"/>
          <w:szCs w:val="24"/>
          <w:rtl/>
        </w:rPr>
      </w:pPr>
    </w:p>
    <w:p w14:paraId="6FB43E55" w14:textId="70C847A6" w:rsidR="009C248A" w:rsidRDefault="009C248A" w:rsidP="00060521">
      <w:pPr>
        <w:rPr>
          <w:sz w:val="24"/>
          <w:szCs w:val="24"/>
          <w:rtl/>
        </w:rPr>
      </w:pPr>
    </w:p>
    <w:p w14:paraId="4E71A669" w14:textId="5ECF0497" w:rsidR="009C248A" w:rsidRPr="00E170A7" w:rsidRDefault="008908FB" w:rsidP="00380A85">
      <w:pPr>
        <w:jc w:val="right"/>
        <w:rPr>
          <w:sz w:val="28"/>
          <w:szCs w:val="28"/>
          <w:rtl/>
        </w:rPr>
      </w:pPr>
      <w:r w:rsidRPr="00E170A7">
        <w:rPr>
          <w:rFonts w:hint="cs"/>
          <w:b/>
          <w:bCs/>
          <w:sz w:val="28"/>
          <w:szCs w:val="28"/>
          <w:u w:val="single"/>
          <w:rtl/>
        </w:rPr>
        <w:t xml:space="preserve">תיאור הבעיה </w:t>
      </w:r>
      <w:r w:rsidRPr="00E170A7">
        <w:rPr>
          <w:rFonts w:hint="cs"/>
          <w:sz w:val="28"/>
          <w:szCs w:val="28"/>
          <w:rtl/>
        </w:rPr>
        <w:t xml:space="preserve">: </w:t>
      </w:r>
      <w:r w:rsidR="00AE16DC" w:rsidRPr="00E170A7">
        <w:rPr>
          <w:rFonts w:hint="cs"/>
          <w:sz w:val="28"/>
          <w:szCs w:val="28"/>
          <w:rtl/>
        </w:rPr>
        <w:t xml:space="preserve">חיזוי תוצאות משחקי כדורגל </w:t>
      </w:r>
      <w:r w:rsidR="00C14376" w:rsidRPr="00E170A7">
        <w:rPr>
          <w:rFonts w:hint="cs"/>
          <w:sz w:val="28"/>
          <w:szCs w:val="28"/>
          <w:rtl/>
        </w:rPr>
        <w:t>בליגה הספרדית</w:t>
      </w:r>
      <w:r w:rsidR="00283093">
        <w:rPr>
          <w:rFonts w:hint="cs"/>
          <w:sz w:val="28"/>
          <w:szCs w:val="28"/>
          <w:rtl/>
        </w:rPr>
        <w:t xml:space="preserve"> (ניצחון/הפסד/תיקו</w:t>
      </w:r>
      <w:r w:rsidR="00801E56" w:rsidRPr="00E170A7">
        <w:rPr>
          <w:rFonts w:hint="cs"/>
          <w:sz w:val="28"/>
          <w:szCs w:val="28"/>
          <w:rtl/>
        </w:rPr>
        <w:t>).</w:t>
      </w:r>
    </w:p>
    <w:p w14:paraId="6DCC3600" w14:textId="30C66397" w:rsidR="00E170A7" w:rsidRPr="00E170A7" w:rsidRDefault="00D16BBC" w:rsidP="00FB6F4D">
      <w:pPr>
        <w:jc w:val="right"/>
        <w:rPr>
          <w:sz w:val="28"/>
          <w:szCs w:val="28"/>
          <w:rtl/>
        </w:rPr>
      </w:pPr>
      <w:r w:rsidRPr="00E170A7">
        <w:rPr>
          <w:rFonts w:hint="cs"/>
          <w:sz w:val="28"/>
          <w:szCs w:val="28"/>
          <w:rtl/>
        </w:rPr>
        <w:t>הערה : בכל פעם שמדברים על תוצאה אנחנו מדברים על (ניצחון/הפסד/תיקו) ולא מתעניינים בתוצאה המספרית.</w:t>
      </w:r>
    </w:p>
    <w:p w14:paraId="4400FBF2" w14:textId="4395B0EC" w:rsidR="00380A85" w:rsidRDefault="00380A85" w:rsidP="00060521">
      <w:pPr>
        <w:rPr>
          <w:sz w:val="32"/>
          <w:szCs w:val="32"/>
        </w:rPr>
      </w:pPr>
    </w:p>
    <w:p w14:paraId="60B12074" w14:textId="735223B6" w:rsidR="00060521" w:rsidRDefault="00060521" w:rsidP="00060521">
      <w:pPr>
        <w:bidi/>
        <w:rPr>
          <w:bCs/>
          <w:sz w:val="32"/>
          <w:szCs w:val="32"/>
          <w:u w:val="single"/>
          <w:rtl/>
        </w:rPr>
      </w:pPr>
      <w:r w:rsidRPr="00060521">
        <w:rPr>
          <w:rFonts w:hint="cs"/>
          <w:bCs/>
          <w:sz w:val="32"/>
          <w:szCs w:val="32"/>
          <w:u w:val="single"/>
          <w:rtl/>
        </w:rPr>
        <w:t xml:space="preserve">תיאור הדרך </w:t>
      </w:r>
      <w:r w:rsidR="00FB6F4D">
        <w:rPr>
          <w:rFonts w:hint="cs"/>
          <w:bCs/>
          <w:sz w:val="32"/>
          <w:szCs w:val="32"/>
          <w:u w:val="single"/>
          <w:rtl/>
        </w:rPr>
        <w:t>פתירת</w:t>
      </w:r>
      <w:r w:rsidRPr="00060521">
        <w:rPr>
          <w:rFonts w:hint="cs"/>
          <w:bCs/>
          <w:sz w:val="32"/>
          <w:szCs w:val="32"/>
          <w:u w:val="single"/>
          <w:rtl/>
        </w:rPr>
        <w:t xml:space="preserve"> הבעיה:</w:t>
      </w:r>
    </w:p>
    <w:p w14:paraId="6A8814F3" w14:textId="3249E1F5" w:rsidR="00060521" w:rsidRDefault="00060521" w:rsidP="00060521">
      <w:pPr>
        <w:autoSpaceDE w:val="0"/>
        <w:autoSpaceDN w:val="0"/>
        <w:bidi/>
        <w:adjustRightInd w:val="0"/>
        <w:spacing w:after="0" w:line="240" w:lineRule="auto"/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  <w:rtl/>
        </w:rPr>
        <w:t>הבעיה אנו מנסים לפתור הי</w:t>
      </w:r>
      <w:r w:rsidR="00FB6F4D">
        <w:rPr>
          <w:rFonts w:asciiTheme="minorBidi" w:hAnsiTheme="minorBidi" w:hint="cs"/>
          <w:sz w:val="28"/>
          <w:szCs w:val="28"/>
          <w:rtl/>
        </w:rPr>
        <w:t xml:space="preserve">א </w:t>
      </w:r>
      <w:r>
        <w:rPr>
          <w:rFonts w:asciiTheme="minorBidi" w:hAnsiTheme="minorBidi"/>
          <w:sz w:val="28"/>
          <w:szCs w:val="28"/>
          <w:rtl/>
        </w:rPr>
        <w:t>בעיית חיזוי, נשתמש באלגוריתמי למידה וחיזוי</w:t>
      </w:r>
    </w:p>
    <w:p w14:paraId="01989708" w14:textId="646AA28B" w:rsidR="00060521" w:rsidRDefault="00060521" w:rsidP="00060521">
      <w:pPr>
        <w:autoSpaceDE w:val="0"/>
        <w:autoSpaceDN w:val="0"/>
        <w:bidi/>
        <w:adjustRightInd w:val="0"/>
        <w:spacing w:after="0" w:line="240" w:lineRule="auto"/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/>
          <w:sz w:val="28"/>
          <w:szCs w:val="28"/>
          <w:rtl/>
        </w:rPr>
        <w:t>שלמדנו בקורס מבוא לבינה מלאכותית</w:t>
      </w:r>
      <w:r>
        <w:rPr>
          <w:rFonts w:asciiTheme="minorBidi" w:hAnsiTheme="minorBidi"/>
          <w:sz w:val="28"/>
          <w:szCs w:val="28"/>
        </w:rPr>
        <w:t>.</w:t>
      </w:r>
    </w:p>
    <w:p w14:paraId="69EAA302" w14:textId="77777777" w:rsidR="00060521" w:rsidRDefault="00060521" w:rsidP="00060521">
      <w:pPr>
        <w:autoSpaceDE w:val="0"/>
        <w:autoSpaceDN w:val="0"/>
        <w:bidi/>
        <w:adjustRightInd w:val="0"/>
        <w:spacing w:after="0" w:line="240" w:lineRule="auto"/>
        <w:rPr>
          <w:rFonts w:asciiTheme="minorBidi" w:hAnsiTheme="minorBidi"/>
          <w:sz w:val="28"/>
          <w:szCs w:val="28"/>
        </w:rPr>
      </w:pPr>
    </w:p>
    <w:p w14:paraId="5C42183C" w14:textId="3593C057" w:rsidR="00060521" w:rsidRDefault="00060521" w:rsidP="00B1218C">
      <w:pPr>
        <w:bidi/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תחילה נזכיר את </w:t>
      </w:r>
      <w:r>
        <w:rPr>
          <w:rFonts w:asciiTheme="minorBidi" w:hAnsiTheme="minorBidi"/>
          <w:sz w:val="28"/>
          <w:szCs w:val="28"/>
          <w:rtl/>
        </w:rPr>
        <w:t xml:space="preserve">תהליך הלמידה </w:t>
      </w:r>
      <w:r>
        <w:rPr>
          <w:rFonts w:asciiTheme="minorBidi" w:hAnsiTheme="minorBidi" w:hint="cs"/>
          <w:sz w:val="28"/>
          <w:szCs w:val="28"/>
          <w:rtl/>
        </w:rPr>
        <w:t>והחלקים השונים</w:t>
      </w:r>
      <w:r>
        <w:rPr>
          <w:rFonts w:asciiTheme="minorBidi" w:hAnsiTheme="minorBidi"/>
          <w:sz w:val="28"/>
          <w:szCs w:val="28"/>
          <w:rtl/>
        </w:rPr>
        <w:t xml:space="preserve"> </w:t>
      </w:r>
      <w:r>
        <w:rPr>
          <w:rFonts w:asciiTheme="minorBidi" w:hAnsiTheme="minorBidi" w:hint="cs"/>
          <w:sz w:val="28"/>
          <w:szCs w:val="28"/>
          <w:rtl/>
        </w:rPr>
        <w:t>שמרכיבים אותו:</w:t>
      </w:r>
    </w:p>
    <w:p w14:paraId="562A9466" w14:textId="64A47242" w:rsidR="00060521" w:rsidRDefault="00060521" w:rsidP="00060521">
      <w:pPr>
        <w:bidi/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1. </w:t>
      </w:r>
      <w:r w:rsidRPr="00060521">
        <w:rPr>
          <w:rFonts w:asciiTheme="minorBidi" w:hAnsiTheme="minorBidi" w:hint="cs"/>
          <w:b/>
          <w:bCs/>
          <w:sz w:val="28"/>
          <w:szCs w:val="28"/>
          <w:u w:val="single"/>
          <w:rtl/>
        </w:rPr>
        <w:t xml:space="preserve">איסוף המידע: </w:t>
      </w:r>
    </w:p>
    <w:p w14:paraId="13C041AB" w14:textId="7848443A" w:rsidR="00060521" w:rsidRDefault="00060521" w:rsidP="00060521">
      <w:pPr>
        <w:bidi/>
        <w:rPr>
          <w:rFonts w:asciiTheme="minorBidi" w:hAnsiTheme="minorBidi" w:hint="cs"/>
          <w:sz w:val="28"/>
          <w:szCs w:val="28"/>
          <w:rtl/>
        </w:rPr>
      </w:pPr>
      <w:r>
        <w:rPr>
          <w:rFonts w:asciiTheme="minorBidi" w:hAnsiTheme="minorBidi"/>
          <w:sz w:val="28"/>
          <w:szCs w:val="28"/>
          <w:rtl/>
        </w:rPr>
        <w:tab/>
      </w:r>
      <w:r>
        <w:rPr>
          <w:rFonts w:asciiTheme="minorBidi" w:hAnsiTheme="minorBidi" w:hint="cs"/>
          <w:sz w:val="28"/>
          <w:szCs w:val="28"/>
          <w:rtl/>
        </w:rPr>
        <w:t>תהליך זה כולל איסוף מידע רב עבור משחקי כדורגל של הליגה הספרדית, מידע זה יכלול תוצאת המשחקים, ומתבסס על קריטריוני</w:t>
      </w:r>
      <w:r>
        <w:rPr>
          <w:rFonts w:asciiTheme="minorBidi" w:hAnsiTheme="minorBidi" w:hint="eastAsia"/>
          <w:sz w:val="28"/>
          <w:szCs w:val="28"/>
          <w:rtl/>
        </w:rPr>
        <w:t>ם</w:t>
      </w:r>
      <w:r>
        <w:rPr>
          <w:rFonts w:asciiTheme="minorBidi" w:hAnsiTheme="minorBidi" w:hint="cs"/>
          <w:sz w:val="28"/>
          <w:szCs w:val="28"/>
          <w:rtl/>
        </w:rPr>
        <w:t xml:space="preserve"> שונים </w:t>
      </w:r>
      <w:r w:rsidR="00FB6F4D">
        <w:rPr>
          <w:rFonts w:asciiTheme="minorBidi" w:hAnsiTheme="minorBidi" w:hint="cs"/>
          <w:sz w:val="28"/>
          <w:szCs w:val="28"/>
          <w:rtl/>
        </w:rPr>
        <w:t>פר קבוצה וגם פר שחקנים</w:t>
      </w:r>
      <w:r>
        <w:rPr>
          <w:rFonts w:asciiTheme="minorBidi" w:hAnsiTheme="minorBidi" w:hint="cs"/>
          <w:sz w:val="28"/>
          <w:szCs w:val="28"/>
          <w:rtl/>
        </w:rPr>
        <w:t xml:space="preserve">, כולל שחקני מפתח, </w:t>
      </w:r>
      <w:r w:rsidR="00FB6F4D">
        <w:rPr>
          <w:rFonts w:asciiTheme="minorBidi" w:hAnsiTheme="minorBidi" w:hint="cs"/>
          <w:sz w:val="28"/>
          <w:szCs w:val="28"/>
          <w:rtl/>
        </w:rPr>
        <w:t>שחקני הרכב ראשי, מיקום בטבלת הליגה, מספר אוהדים לכל קבוצה, וכו</w:t>
      </w:r>
      <w:r w:rsidR="00FB6F4D">
        <w:rPr>
          <w:rFonts w:asciiTheme="minorBidi" w:hAnsiTheme="minorBidi"/>
          <w:sz w:val="28"/>
          <w:szCs w:val="28"/>
          <w:rtl/>
        </w:rPr>
        <w:t>'</w:t>
      </w:r>
      <w:r w:rsidR="00FB6F4D">
        <w:rPr>
          <w:rFonts w:asciiTheme="minorBidi" w:hAnsiTheme="minorBidi" w:hint="cs"/>
          <w:sz w:val="28"/>
          <w:szCs w:val="28"/>
          <w:rtl/>
        </w:rPr>
        <w:t xml:space="preserve"> ..</w:t>
      </w:r>
    </w:p>
    <w:p w14:paraId="564651C5" w14:textId="62BBDAB7" w:rsidR="00060521" w:rsidRDefault="00060521" w:rsidP="00060521">
      <w:pPr>
        <w:bidi/>
        <w:rPr>
          <w:rFonts w:asciiTheme="minorBidi" w:hAnsiTheme="minorBidi"/>
          <w:sz w:val="28"/>
          <w:szCs w:val="28"/>
          <w:rtl/>
        </w:rPr>
      </w:pPr>
    </w:p>
    <w:p w14:paraId="5BC28AC0" w14:textId="11958609" w:rsidR="00060521" w:rsidRDefault="00060521" w:rsidP="00060521">
      <w:pPr>
        <w:bidi/>
        <w:rPr>
          <w:rFonts w:asciiTheme="minorBidi" w:hAnsiTheme="minorBidi"/>
          <w:bCs/>
          <w:sz w:val="28"/>
          <w:szCs w:val="28"/>
          <w:u w:val="single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2. </w:t>
      </w:r>
      <w:r w:rsidR="00FB6F4D" w:rsidRPr="00FB6F4D">
        <w:rPr>
          <w:rFonts w:asciiTheme="minorBidi" w:hAnsiTheme="minorBidi" w:hint="cs"/>
          <w:bCs/>
          <w:sz w:val="28"/>
          <w:szCs w:val="28"/>
          <w:u w:val="single"/>
          <w:rtl/>
        </w:rPr>
        <w:t>בחירת התכונות:</w:t>
      </w:r>
    </w:p>
    <w:p w14:paraId="428F2991" w14:textId="02859C19" w:rsidR="00FB6F4D" w:rsidRDefault="00FB6F4D" w:rsidP="00FB6F4D">
      <w:pPr>
        <w:bidi/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/>
          <w:sz w:val="28"/>
          <w:szCs w:val="28"/>
          <w:rtl/>
        </w:rPr>
        <w:tab/>
      </w:r>
      <w:r>
        <w:rPr>
          <w:rFonts w:asciiTheme="minorBidi" w:hAnsiTheme="minorBidi" w:hint="cs"/>
          <w:sz w:val="28"/>
          <w:szCs w:val="28"/>
          <w:rtl/>
        </w:rPr>
        <w:t>בחירת התכונות הינו אחד האתגרים בפרויקט זה, בחרנו תכונות רבות שיכסו כמעט את כל האספקטים והקריטריוני</w:t>
      </w:r>
      <w:r>
        <w:rPr>
          <w:rFonts w:asciiTheme="minorBidi" w:hAnsiTheme="minorBidi" w:hint="eastAsia"/>
          <w:sz w:val="28"/>
          <w:szCs w:val="28"/>
          <w:rtl/>
        </w:rPr>
        <w:t>ם</w:t>
      </w:r>
      <w:r>
        <w:rPr>
          <w:rFonts w:asciiTheme="minorBidi" w:hAnsiTheme="minorBidi" w:hint="cs"/>
          <w:sz w:val="28"/>
          <w:szCs w:val="28"/>
          <w:rtl/>
        </w:rPr>
        <w:t xml:space="preserve"> שמשפיעים על תוצאת המשחק, מבניהם:</w:t>
      </w:r>
    </w:p>
    <w:p w14:paraId="093A661D" w14:textId="630A0ABB" w:rsidR="00FB6F4D" w:rsidRPr="00FB6F4D" w:rsidRDefault="00FB6F4D" w:rsidP="00FB6F4D">
      <w:pPr>
        <w:bidi/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לצורך נוחות אנו נסמן עבור קבוצת כדורגל ב </w:t>
      </w:r>
      <w:r>
        <w:rPr>
          <w:rFonts w:asciiTheme="minorBidi" w:hAnsiTheme="minorBidi" w:hint="cs"/>
          <w:sz w:val="28"/>
          <w:szCs w:val="28"/>
        </w:rPr>
        <w:t>A</w:t>
      </w:r>
      <w:r>
        <w:rPr>
          <w:rFonts w:asciiTheme="minorBidi" w:hAnsiTheme="minorBidi" w:hint="cs"/>
          <w:sz w:val="28"/>
          <w:szCs w:val="28"/>
          <w:rtl/>
        </w:rPr>
        <w:t xml:space="preserve"> ועבור משחק מסוים ב </w:t>
      </w:r>
      <w:r>
        <w:rPr>
          <w:rFonts w:asciiTheme="minorBidi" w:hAnsiTheme="minorBidi" w:hint="cs"/>
          <w:sz w:val="28"/>
          <w:szCs w:val="28"/>
        </w:rPr>
        <w:t>G</w:t>
      </w:r>
      <w:r>
        <w:rPr>
          <w:rFonts w:asciiTheme="minorBidi" w:hAnsiTheme="minorBidi" w:hint="cs"/>
          <w:sz w:val="28"/>
          <w:szCs w:val="28"/>
          <w:rtl/>
        </w:rPr>
        <w:t>:</w:t>
      </w:r>
      <w:r>
        <w:rPr>
          <w:sz w:val="28"/>
          <w:szCs w:val="28"/>
          <w:rtl/>
        </w:rPr>
        <w:tab/>
      </w:r>
      <w:r>
        <w:rPr>
          <w:rFonts w:hint="cs"/>
          <w:sz w:val="28"/>
          <w:szCs w:val="28"/>
          <w:rtl/>
        </w:rPr>
        <w:t xml:space="preserve">  </w:t>
      </w:r>
    </w:p>
    <w:p w14:paraId="206C101F" w14:textId="4E19EFC9" w:rsidR="00FB6F4D" w:rsidRPr="00C6101A" w:rsidRDefault="00FB6F4D" w:rsidP="00FB6F4D">
      <w:pPr>
        <w:pStyle w:val="ListParagraph"/>
        <w:numPr>
          <w:ilvl w:val="0"/>
          <w:numId w:val="7"/>
        </w:numPr>
        <w:bidi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ערך מסחרי של </w:t>
      </w:r>
      <w:r w:rsidRPr="00C6101A">
        <w:rPr>
          <w:rFonts w:hint="cs"/>
          <w:sz w:val="28"/>
          <w:szCs w:val="28"/>
          <w:rtl/>
        </w:rPr>
        <w:t xml:space="preserve">קבוצה </w:t>
      </w:r>
      <w:r w:rsidRPr="00C6101A">
        <w:rPr>
          <w:position w:val="-4"/>
        </w:rPr>
        <w:object w:dxaOrig="300" w:dyaOrig="340" w14:anchorId="0030B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74" type="#_x0000_t75" style="width:15pt;height:16.65pt" o:ole="">
            <v:imagedata r:id="rId8" o:title=""/>
          </v:shape>
          <o:OLEObject Type="Embed" ProgID="Equation.DSMT4" ShapeID="_x0000_i1174" DrawAspect="Content" ObjectID="_1693558970" r:id="rId9"/>
        </w:object>
      </w:r>
      <w:r w:rsidRPr="00C6101A">
        <w:rPr>
          <w:rFonts w:hint="cs"/>
          <w:sz w:val="28"/>
          <w:szCs w:val="28"/>
          <w:rtl/>
        </w:rPr>
        <w:t xml:space="preserve"> בשוק.</w:t>
      </w:r>
    </w:p>
    <w:p w14:paraId="6CB347D5" w14:textId="77777777" w:rsidR="00FB6F4D" w:rsidRPr="00C6101A" w:rsidRDefault="00FB6F4D" w:rsidP="00FB6F4D">
      <w:pPr>
        <w:pStyle w:val="ListParagraph"/>
        <w:numPr>
          <w:ilvl w:val="0"/>
          <w:numId w:val="7"/>
        </w:numPr>
        <w:bidi/>
        <w:rPr>
          <w:sz w:val="28"/>
          <w:szCs w:val="28"/>
          <w:rtl/>
        </w:rPr>
      </w:pPr>
      <w:r w:rsidRPr="00C6101A">
        <w:rPr>
          <w:rFonts w:hint="cs"/>
          <w:sz w:val="28"/>
          <w:szCs w:val="28"/>
          <w:rtl/>
        </w:rPr>
        <w:t xml:space="preserve">מספר הצופים של קבוצה </w:t>
      </w:r>
      <w:r w:rsidRPr="00C6101A">
        <w:rPr>
          <w:position w:val="-4"/>
        </w:rPr>
        <w:object w:dxaOrig="279" w:dyaOrig="300" w14:anchorId="67C2C197">
          <v:shape id="_x0000_i1107" type="#_x0000_t75" style="width:13.65pt;height:15pt" o:ole="">
            <v:imagedata r:id="rId10" o:title=""/>
          </v:shape>
          <o:OLEObject Type="Embed" ProgID="Equation.DSMT4" ShapeID="_x0000_i1107" DrawAspect="Content" ObjectID="_1693558971" r:id="rId11"/>
        </w:object>
      </w:r>
      <w:r w:rsidRPr="00C6101A">
        <w:rPr>
          <w:rFonts w:hint="cs"/>
          <w:sz w:val="28"/>
          <w:szCs w:val="28"/>
          <w:rtl/>
        </w:rPr>
        <w:t xml:space="preserve">במשחק </w:t>
      </w:r>
      <w:r w:rsidRPr="00C6101A">
        <w:rPr>
          <w:position w:val="-6"/>
        </w:rPr>
        <w:object w:dxaOrig="300" w:dyaOrig="320" w14:anchorId="3589A269">
          <v:shape id="_x0000_i1108" type="#_x0000_t75" style="width:15pt;height:16.35pt" o:ole="">
            <v:imagedata r:id="rId12" o:title=""/>
          </v:shape>
          <o:OLEObject Type="Embed" ProgID="Equation.DSMT4" ShapeID="_x0000_i1108" DrawAspect="Content" ObjectID="_1693558972" r:id="rId13"/>
        </w:object>
      </w:r>
      <w:r w:rsidRPr="00C6101A">
        <w:rPr>
          <w:rFonts w:hint="cs"/>
          <w:sz w:val="28"/>
          <w:szCs w:val="28"/>
          <w:rtl/>
        </w:rPr>
        <w:t>.</w:t>
      </w:r>
    </w:p>
    <w:p w14:paraId="34D796AA" w14:textId="77777777" w:rsidR="00FB6F4D" w:rsidRPr="00C6101A" w:rsidRDefault="00FB6F4D" w:rsidP="00FB6F4D">
      <w:pPr>
        <w:pStyle w:val="ListParagraph"/>
        <w:numPr>
          <w:ilvl w:val="0"/>
          <w:numId w:val="7"/>
        </w:numPr>
        <w:bidi/>
        <w:rPr>
          <w:sz w:val="28"/>
          <w:szCs w:val="28"/>
          <w:rtl/>
        </w:rPr>
      </w:pPr>
      <w:r w:rsidRPr="00C6101A">
        <w:rPr>
          <w:rFonts w:hint="cs"/>
          <w:sz w:val="28"/>
          <w:szCs w:val="28"/>
          <w:rtl/>
        </w:rPr>
        <w:t xml:space="preserve">מספר השחקנים המכריעים (חשובים) שפצועים בקבוצה </w:t>
      </w:r>
      <w:r w:rsidRPr="00C6101A">
        <w:rPr>
          <w:position w:val="-4"/>
        </w:rPr>
        <w:object w:dxaOrig="279" w:dyaOrig="300" w14:anchorId="7C28753A">
          <v:shape id="_x0000_i1109" type="#_x0000_t75" style="width:13.65pt;height:15pt" o:ole="">
            <v:imagedata r:id="rId14" o:title=""/>
          </v:shape>
          <o:OLEObject Type="Embed" ProgID="Equation.DSMT4" ShapeID="_x0000_i1109" DrawAspect="Content" ObjectID="_1693558973" r:id="rId15"/>
        </w:object>
      </w:r>
      <w:r w:rsidRPr="00C6101A">
        <w:rPr>
          <w:rFonts w:hint="cs"/>
          <w:sz w:val="28"/>
          <w:szCs w:val="28"/>
          <w:rtl/>
        </w:rPr>
        <w:t xml:space="preserve">לקראת משחק </w:t>
      </w:r>
      <w:r w:rsidRPr="00C6101A">
        <w:rPr>
          <w:position w:val="-6"/>
        </w:rPr>
        <w:object w:dxaOrig="300" w:dyaOrig="320" w14:anchorId="37261F2B">
          <v:shape id="_x0000_i1110" type="#_x0000_t75" style="width:15pt;height:16.35pt" o:ole="">
            <v:imagedata r:id="rId16" o:title=""/>
          </v:shape>
          <o:OLEObject Type="Embed" ProgID="Equation.DSMT4" ShapeID="_x0000_i1110" DrawAspect="Content" ObjectID="_1693558974" r:id="rId17"/>
        </w:object>
      </w:r>
      <w:r w:rsidRPr="00C6101A">
        <w:rPr>
          <w:rFonts w:hint="cs"/>
          <w:sz w:val="28"/>
          <w:szCs w:val="28"/>
          <w:rtl/>
        </w:rPr>
        <w:t>.</w:t>
      </w:r>
    </w:p>
    <w:p w14:paraId="4DBBBAF8" w14:textId="77777777" w:rsidR="00FB6F4D" w:rsidRPr="00C6101A" w:rsidRDefault="00FB6F4D" w:rsidP="00FB6F4D">
      <w:pPr>
        <w:pStyle w:val="ListParagraph"/>
        <w:numPr>
          <w:ilvl w:val="0"/>
          <w:numId w:val="7"/>
        </w:numPr>
        <w:bidi/>
        <w:rPr>
          <w:sz w:val="28"/>
          <w:szCs w:val="28"/>
          <w:rtl/>
        </w:rPr>
      </w:pPr>
      <w:r w:rsidRPr="00C6101A">
        <w:rPr>
          <w:rFonts w:hint="cs"/>
          <w:sz w:val="28"/>
          <w:szCs w:val="28"/>
          <w:rtl/>
        </w:rPr>
        <w:t xml:space="preserve">תוצאות של 5 המשחקים האחרונים שנפגשים בהם שתי הקבוצות שמשחקות במשחק </w:t>
      </w:r>
      <w:r w:rsidRPr="00C6101A">
        <w:rPr>
          <w:position w:val="-6"/>
        </w:rPr>
        <w:object w:dxaOrig="300" w:dyaOrig="320" w14:anchorId="4C867A14">
          <v:shape id="_x0000_i1111" type="#_x0000_t75" style="width:15pt;height:16.35pt" o:ole="">
            <v:imagedata r:id="rId18" o:title=""/>
          </v:shape>
          <o:OLEObject Type="Embed" ProgID="Equation.DSMT4" ShapeID="_x0000_i1111" DrawAspect="Content" ObjectID="_1693558975" r:id="rId19"/>
        </w:object>
      </w:r>
      <w:r w:rsidRPr="00C6101A">
        <w:rPr>
          <w:rFonts w:hint="cs"/>
          <w:sz w:val="28"/>
          <w:szCs w:val="28"/>
          <w:rtl/>
        </w:rPr>
        <w:t>.</w:t>
      </w:r>
    </w:p>
    <w:p w14:paraId="36009350" w14:textId="59DE62D8" w:rsidR="00FB6F4D" w:rsidRPr="00C6101A" w:rsidRDefault="00FB6F4D" w:rsidP="00FB6F4D">
      <w:pPr>
        <w:pStyle w:val="ListParagraph"/>
        <w:numPr>
          <w:ilvl w:val="0"/>
          <w:numId w:val="7"/>
        </w:numPr>
        <w:bidi/>
        <w:rPr>
          <w:sz w:val="28"/>
          <w:szCs w:val="28"/>
          <w:rtl/>
        </w:rPr>
      </w:pPr>
      <w:r w:rsidRPr="00C6101A">
        <w:rPr>
          <w:rFonts w:hint="cs"/>
          <w:sz w:val="28"/>
          <w:szCs w:val="28"/>
          <w:rtl/>
        </w:rPr>
        <w:t xml:space="preserve">תוצאות של </w:t>
      </w:r>
      <w:r w:rsidRPr="00C6101A">
        <w:rPr>
          <w:rFonts w:hint="cs"/>
          <w:sz w:val="28"/>
          <w:szCs w:val="28"/>
          <w:rtl/>
        </w:rPr>
        <w:t>חמשת</w:t>
      </w:r>
      <w:r w:rsidRPr="00C6101A">
        <w:rPr>
          <w:rFonts w:hint="cs"/>
          <w:sz w:val="28"/>
          <w:szCs w:val="28"/>
          <w:rtl/>
        </w:rPr>
        <w:t xml:space="preserve"> המשחקים האחרונים של קבוצה </w:t>
      </w:r>
      <w:r w:rsidRPr="00C6101A">
        <w:rPr>
          <w:position w:val="-4"/>
        </w:rPr>
        <w:object w:dxaOrig="279" w:dyaOrig="300" w14:anchorId="5E0639B7">
          <v:shape id="_x0000_i1112" type="#_x0000_t75" style="width:13.65pt;height:15pt" o:ole="">
            <v:imagedata r:id="rId20" o:title=""/>
          </v:shape>
          <o:OLEObject Type="Embed" ProgID="Equation.DSMT4" ShapeID="_x0000_i1112" DrawAspect="Content" ObjectID="_1693558976" r:id="rId21"/>
        </w:object>
      </w:r>
      <w:r w:rsidRPr="00C6101A">
        <w:rPr>
          <w:rFonts w:hint="cs"/>
          <w:sz w:val="28"/>
          <w:szCs w:val="28"/>
          <w:rtl/>
        </w:rPr>
        <w:t>.</w:t>
      </w:r>
    </w:p>
    <w:p w14:paraId="4F202806" w14:textId="4AC5434C" w:rsidR="00FB6F4D" w:rsidRPr="00C6101A" w:rsidRDefault="00FB6F4D" w:rsidP="00FB6F4D">
      <w:pPr>
        <w:pStyle w:val="ListParagraph"/>
        <w:numPr>
          <w:ilvl w:val="0"/>
          <w:numId w:val="7"/>
        </w:numPr>
        <w:bidi/>
        <w:rPr>
          <w:sz w:val="28"/>
          <w:szCs w:val="28"/>
          <w:rtl/>
        </w:rPr>
      </w:pPr>
      <w:r w:rsidRPr="00C6101A">
        <w:rPr>
          <w:rFonts w:hint="cs"/>
          <w:sz w:val="28"/>
          <w:szCs w:val="28"/>
          <w:rtl/>
        </w:rPr>
        <w:t xml:space="preserve">מצבם הגופני של שחקני הקבוצה </w:t>
      </w:r>
      <w:r w:rsidRPr="00C6101A">
        <w:rPr>
          <w:position w:val="-4"/>
        </w:rPr>
        <w:object w:dxaOrig="279" w:dyaOrig="300" w14:anchorId="2FE10343">
          <v:shape id="_x0000_i1113" type="#_x0000_t75" style="width:13.65pt;height:15pt" o:ole="">
            <v:imagedata r:id="rId22" o:title=""/>
          </v:shape>
          <o:OLEObject Type="Embed" ProgID="Equation.DSMT4" ShapeID="_x0000_i1113" DrawAspect="Content" ObjectID="_1693558977" r:id="rId23"/>
        </w:object>
      </w:r>
      <w:r w:rsidRPr="00C6101A">
        <w:rPr>
          <w:rFonts w:hint="cs"/>
          <w:sz w:val="28"/>
          <w:szCs w:val="28"/>
          <w:rtl/>
        </w:rPr>
        <w:t xml:space="preserve"> (עייפים/ לא כל כך ב</w:t>
      </w:r>
      <w:r w:rsidR="00B1218C">
        <w:rPr>
          <w:rFonts w:hint="cs"/>
          <w:sz w:val="28"/>
          <w:szCs w:val="28"/>
          <w:rtl/>
        </w:rPr>
        <w:t>כ</w:t>
      </w:r>
      <w:r w:rsidRPr="00C6101A">
        <w:rPr>
          <w:rFonts w:hint="cs"/>
          <w:sz w:val="28"/>
          <w:szCs w:val="28"/>
          <w:rtl/>
        </w:rPr>
        <w:t>ושר).</w:t>
      </w:r>
    </w:p>
    <w:p w14:paraId="1FAC3E5B" w14:textId="7A312780" w:rsidR="00FB6F4D" w:rsidRPr="00C6101A" w:rsidRDefault="00FB6F4D" w:rsidP="00FB6F4D">
      <w:pPr>
        <w:pStyle w:val="ListParagraph"/>
        <w:numPr>
          <w:ilvl w:val="0"/>
          <w:numId w:val="7"/>
        </w:numPr>
        <w:bidi/>
        <w:rPr>
          <w:sz w:val="28"/>
          <w:szCs w:val="28"/>
          <w:rtl/>
        </w:rPr>
      </w:pPr>
      <w:r w:rsidRPr="00C6101A">
        <w:rPr>
          <w:rFonts w:hint="cs"/>
          <w:sz w:val="28"/>
          <w:szCs w:val="28"/>
          <w:rtl/>
        </w:rPr>
        <w:lastRenderedPageBreak/>
        <w:t>האם המשחק</w:t>
      </w:r>
      <w:r w:rsidRPr="00C6101A">
        <w:rPr>
          <w:position w:val="-6"/>
        </w:rPr>
        <w:object w:dxaOrig="300" w:dyaOrig="320" w14:anchorId="6646FCC0">
          <v:shape id="_x0000_i1114" type="#_x0000_t75" style="width:15pt;height:16.35pt" o:ole="">
            <v:imagedata r:id="rId24" o:title=""/>
          </v:shape>
          <o:OLEObject Type="Embed" ProgID="Equation.DSMT4" ShapeID="_x0000_i1114" DrawAspect="Content" ObjectID="_1693558978" r:id="rId25"/>
        </w:object>
      </w:r>
      <w:r w:rsidRPr="00C6101A">
        <w:rPr>
          <w:rFonts w:hint="cs"/>
          <w:sz w:val="28"/>
          <w:szCs w:val="28"/>
          <w:rtl/>
        </w:rPr>
        <w:t xml:space="preserve">הוא משחק בית או חוץ של קבוצה </w:t>
      </w:r>
      <w:r w:rsidRPr="00C6101A">
        <w:rPr>
          <w:position w:val="-4"/>
        </w:rPr>
        <w:object w:dxaOrig="279" w:dyaOrig="300" w14:anchorId="4C5B42AB">
          <v:shape id="_x0000_i1115" type="#_x0000_t75" style="width:13.65pt;height:15pt" o:ole="">
            <v:imagedata r:id="rId26" o:title=""/>
          </v:shape>
          <o:OLEObject Type="Embed" ProgID="Equation.DSMT4" ShapeID="_x0000_i1115" DrawAspect="Content" ObjectID="_1693558979" r:id="rId27"/>
        </w:object>
      </w:r>
      <w:r w:rsidRPr="00C6101A">
        <w:rPr>
          <w:rFonts w:hint="cs"/>
          <w:sz w:val="28"/>
          <w:szCs w:val="28"/>
          <w:rtl/>
        </w:rPr>
        <w:t>.</w:t>
      </w:r>
    </w:p>
    <w:p w14:paraId="2DE0EA2C" w14:textId="3FBAEF6D" w:rsidR="00FB6F4D" w:rsidRPr="00C6101A" w:rsidRDefault="00FB6F4D" w:rsidP="00FB6F4D">
      <w:pPr>
        <w:pStyle w:val="ListParagraph"/>
        <w:numPr>
          <w:ilvl w:val="0"/>
          <w:numId w:val="7"/>
        </w:numPr>
        <w:bidi/>
        <w:rPr>
          <w:sz w:val="28"/>
          <w:szCs w:val="28"/>
          <w:rtl/>
        </w:rPr>
      </w:pPr>
      <w:r w:rsidRPr="00C6101A">
        <w:rPr>
          <w:rFonts w:hint="cs"/>
          <w:sz w:val="28"/>
          <w:szCs w:val="28"/>
          <w:rtl/>
        </w:rPr>
        <w:t xml:space="preserve">האם תוצאות </w:t>
      </w:r>
      <w:r w:rsidR="00B1218C">
        <w:rPr>
          <w:rFonts w:hint="cs"/>
          <w:sz w:val="28"/>
          <w:szCs w:val="28"/>
          <w:rtl/>
        </w:rPr>
        <w:t>ה</w:t>
      </w:r>
      <w:r w:rsidRPr="00C6101A">
        <w:rPr>
          <w:rFonts w:hint="cs"/>
          <w:sz w:val="28"/>
          <w:szCs w:val="28"/>
          <w:rtl/>
        </w:rPr>
        <w:t xml:space="preserve">קבוצה </w:t>
      </w:r>
      <w:r w:rsidRPr="00C6101A">
        <w:rPr>
          <w:position w:val="-4"/>
        </w:rPr>
        <w:object w:dxaOrig="279" w:dyaOrig="300" w14:anchorId="641969B1">
          <v:shape id="_x0000_i1116" type="#_x0000_t75" style="width:13.65pt;height:15pt" o:ole="">
            <v:imagedata r:id="rId28" o:title=""/>
          </v:shape>
          <o:OLEObject Type="Embed" ProgID="Equation.DSMT4" ShapeID="_x0000_i1116" DrawAspect="Content" ObjectID="_1693558980" r:id="rId29"/>
        </w:object>
      </w:r>
      <w:r w:rsidRPr="00C6101A">
        <w:rPr>
          <w:rFonts w:hint="cs"/>
          <w:sz w:val="28"/>
          <w:szCs w:val="28"/>
          <w:rtl/>
        </w:rPr>
        <w:t xml:space="preserve"> במשחקי בית יותר טובות ממשחקי חוץ או להפך.</w:t>
      </w:r>
    </w:p>
    <w:p w14:paraId="28846DE8" w14:textId="4EA5949B" w:rsidR="00FB6F4D" w:rsidRPr="00C6101A" w:rsidRDefault="00FB6F4D" w:rsidP="00FB6F4D">
      <w:pPr>
        <w:pStyle w:val="ListParagraph"/>
        <w:numPr>
          <w:ilvl w:val="0"/>
          <w:numId w:val="7"/>
        </w:numPr>
        <w:bidi/>
        <w:rPr>
          <w:sz w:val="28"/>
          <w:szCs w:val="28"/>
          <w:rtl/>
        </w:rPr>
      </w:pPr>
      <w:r w:rsidRPr="00C6101A">
        <w:rPr>
          <w:rFonts w:hint="cs"/>
          <w:sz w:val="28"/>
          <w:szCs w:val="28"/>
          <w:rtl/>
        </w:rPr>
        <w:t>מיקום</w:t>
      </w:r>
      <w:r w:rsidR="00B1218C">
        <w:rPr>
          <w:rFonts w:hint="cs"/>
          <w:sz w:val="28"/>
          <w:szCs w:val="28"/>
          <w:rtl/>
        </w:rPr>
        <w:t xml:space="preserve"> </w:t>
      </w:r>
      <w:r w:rsidRPr="00C6101A">
        <w:rPr>
          <w:rFonts w:hint="cs"/>
          <w:sz w:val="28"/>
          <w:szCs w:val="28"/>
          <w:rtl/>
        </w:rPr>
        <w:t xml:space="preserve">של קבוצה </w:t>
      </w:r>
      <w:r w:rsidRPr="00C6101A">
        <w:rPr>
          <w:position w:val="-4"/>
        </w:rPr>
        <w:object w:dxaOrig="279" w:dyaOrig="300" w14:anchorId="3DF8A7C2">
          <v:shape id="_x0000_i1117" type="#_x0000_t75" style="width:13.65pt;height:15pt" o:ole="">
            <v:imagedata r:id="rId30" o:title=""/>
          </v:shape>
          <o:OLEObject Type="Embed" ProgID="Equation.DSMT4" ShapeID="_x0000_i1117" DrawAspect="Content" ObjectID="_1693558981" r:id="rId31"/>
        </w:object>
      </w:r>
      <w:r w:rsidRPr="00C6101A">
        <w:rPr>
          <w:rFonts w:hint="cs"/>
          <w:sz w:val="28"/>
          <w:szCs w:val="28"/>
          <w:rtl/>
        </w:rPr>
        <w:t>בטבלת הליגה.</w:t>
      </w:r>
    </w:p>
    <w:p w14:paraId="7B79218A" w14:textId="77777777" w:rsidR="00FB6F4D" w:rsidRPr="00C6101A" w:rsidRDefault="00FB6F4D" w:rsidP="00FB6F4D">
      <w:pPr>
        <w:pStyle w:val="ListParagraph"/>
        <w:numPr>
          <w:ilvl w:val="0"/>
          <w:numId w:val="7"/>
        </w:numPr>
        <w:bidi/>
        <w:rPr>
          <w:sz w:val="28"/>
          <w:szCs w:val="28"/>
          <w:rtl/>
        </w:rPr>
      </w:pPr>
      <w:r w:rsidRPr="00C6101A">
        <w:rPr>
          <w:rFonts w:hint="cs"/>
          <w:sz w:val="28"/>
          <w:szCs w:val="28"/>
          <w:rtl/>
        </w:rPr>
        <w:t xml:space="preserve">מספר תארי הליגה שיש לקבוצה </w:t>
      </w:r>
      <w:r w:rsidRPr="00C6101A">
        <w:rPr>
          <w:position w:val="-4"/>
        </w:rPr>
        <w:object w:dxaOrig="279" w:dyaOrig="300" w14:anchorId="07488C01">
          <v:shape id="_x0000_i1118" type="#_x0000_t75" style="width:13.65pt;height:15pt" o:ole="">
            <v:imagedata r:id="rId32" o:title=""/>
          </v:shape>
          <o:OLEObject Type="Embed" ProgID="Equation.DSMT4" ShapeID="_x0000_i1118" DrawAspect="Content" ObjectID="_1693558982" r:id="rId33"/>
        </w:object>
      </w:r>
      <w:r w:rsidRPr="00C6101A">
        <w:rPr>
          <w:rFonts w:hint="cs"/>
          <w:sz w:val="28"/>
          <w:szCs w:val="28"/>
          <w:rtl/>
        </w:rPr>
        <w:t>.</w:t>
      </w:r>
    </w:p>
    <w:p w14:paraId="7108972D" w14:textId="4A227AA4" w:rsidR="00FB6F4D" w:rsidRPr="00C6101A" w:rsidRDefault="00FB6F4D" w:rsidP="00FB6F4D">
      <w:pPr>
        <w:pStyle w:val="ListParagraph"/>
        <w:numPr>
          <w:ilvl w:val="0"/>
          <w:numId w:val="7"/>
        </w:numPr>
        <w:bidi/>
        <w:rPr>
          <w:sz w:val="28"/>
          <w:szCs w:val="28"/>
          <w:rtl/>
        </w:rPr>
      </w:pPr>
      <w:r w:rsidRPr="00C6101A">
        <w:rPr>
          <w:rFonts w:hint="cs"/>
          <w:sz w:val="28"/>
          <w:szCs w:val="28"/>
          <w:rtl/>
        </w:rPr>
        <w:t xml:space="preserve">מספר תארי הליגות </w:t>
      </w:r>
      <w:r w:rsidR="00B1218C" w:rsidRPr="00C6101A">
        <w:rPr>
          <w:rFonts w:hint="cs"/>
          <w:sz w:val="28"/>
          <w:szCs w:val="28"/>
          <w:rtl/>
        </w:rPr>
        <w:t>האירופיו</w:t>
      </w:r>
      <w:r w:rsidR="00B1218C" w:rsidRPr="00C6101A">
        <w:rPr>
          <w:rFonts w:hint="eastAsia"/>
          <w:sz w:val="28"/>
          <w:szCs w:val="28"/>
          <w:rtl/>
        </w:rPr>
        <w:t>ת</w:t>
      </w:r>
      <w:r w:rsidRPr="00C6101A">
        <w:rPr>
          <w:rFonts w:hint="cs"/>
          <w:sz w:val="28"/>
          <w:szCs w:val="28"/>
          <w:rtl/>
        </w:rPr>
        <w:t xml:space="preserve"> של קבוצה </w:t>
      </w:r>
      <w:r w:rsidRPr="00C6101A">
        <w:rPr>
          <w:position w:val="-4"/>
        </w:rPr>
        <w:object w:dxaOrig="279" w:dyaOrig="300" w14:anchorId="052FC3A1">
          <v:shape id="_x0000_i1119" type="#_x0000_t75" style="width:13.65pt;height:15pt" o:ole="">
            <v:imagedata r:id="rId34" o:title=""/>
          </v:shape>
          <o:OLEObject Type="Embed" ProgID="Equation.DSMT4" ShapeID="_x0000_i1119" DrawAspect="Content" ObjectID="_1693558983" r:id="rId35"/>
        </w:object>
      </w:r>
      <w:r w:rsidRPr="00C6101A">
        <w:rPr>
          <w:rFonts w:hint="cs"/>
          <w:sz w:val="28"/>
          <w:szCs w:val="28"/>
          <w:rtl/>
        </w:rPr>
        <w:t xml:space="preserve"> (ליגת האלופות / הליגה האירופית).</w:t>
      </w:r>
    </w:p>
    <w:p w14:paraId="719C96DA" w14:textId="27C7C317" w:rsidR="00FB6F4D" w:rsidRDefault="00FB6F4D" w:rsidP="00FB6F4D">
      <w:pPr>
        <w:pStyle w:val="ListParagraph"/>
        <w:numPr>
          <w:ilvl w:val="0"/>
          <w:numId w:val="7"/>
        </w:numPr>
        <w:bidi/>
        <w:rPr>
          <w:sz w:val="28"/>
          <w:szCs w:val="28"/>
        </w:rPr>
      </w:pPr>
      <w:r w:rsidRPr="00C6101A">
        <w:rPr>
          <w:rFonts w:hint="cs"/>
          <w:sz w:val="28"/>
          <w:szCs w:val="28"/>
          <w:rtl/>
        </w:rPr>
        <w:t>המוטיבצי</w:t>
      </w:r>
      <w:r w:rsidRPr="00C6101A">
        <w:rPr>
          <w:rFonts w:hint="eastAsia"/>
          <w:sz w:val="28"/>
          <w:szCs w:val="28"/>
          <w:rtl/>
        </w:rPr>
        <w:t>ה</w:t>
      </w:r>
      <w:r w:rsidRPr="00C6101A">
        <w:rPr>
          <w:rFonts w:hint="cs"/>
          <w:sz w:val="28"/>
          <w:szCs w:val="28"/>
          <w:rtl/>
        </w:rPr>
        <w:t xml:space="preserve"> של שחקני קבוצה </w:t>
      </w:r>
      <w:r w:rsidRPr="00C6101A">
        <w:rPr>
          <w:position w:val="-4"/>
        </w:rPr>
        <w:object w:dxaOrig="279" w:dyaOrig="300" w14:anchorId="1470B2FC">
          <v:shape id="_x0000_i1120" type="#_x0000_t75" style="width:13.65pt;height:15pt" o:ole="">
            <v:imagedata r:id="rId36" o:title=""/>
          </v:shape>
          <o:OLEObject Type="Embed" ProgID="Equation.DSMT4" ShapeID="_x0000_i1120" DrawAspect="Content" ObjectID="_1693558984" r:id="rId37"/>
        </w:object>
      </w:r>
      <w:r w:rsidRPr="00C6101A">
        <w:rPr>
          <w:rFonts w:hint="cs"/>
          <w:sz w:val="28"/>
          <w:szCs w:val="28"/>
          <w:rtl/>
        </w:rPr>
        <w:t>לקראת המשחק. (תלוי בהיסטוריה של משחקי עבר וגם חשיבות ה</w:t>
      </w:r>
      <w:r>
        <w:rPr>
          <w:rFonts w:hint="cs"/>
          <w:sz w:val="28"/>
          <w:szCs w:val="28"/>
          <w:rtl/>
        </w:rPr>
        <w:t>משח</w:t>
      </w:r>
      <w:r w:rsidRPr="00C6101A">
        <w:rPr>
          <w:rFonts w:hint="cs"/>
          <w:sz w:val="28"/>
          <w:szCs w:val="28"/>
          <w:rtl/>
        </w:rPr>
        <w:t>ק עצמו).</w:t>
      </w:r>
    </w:p>
    <w:p w14:paraId="7CA870C0" w14:textId="00469776" w:rsidR="00060521" w:rsidRDefault="00060521" w:rsidP="00060521">
      <w:pPr>
        <w:bidi/>
        <w:rPr>
          <w:sz w:val="28"/>
          <w:szCs w:val="28"/>
          <w:rtl/>
        </w:rPr>
      </w:pPr>
    </w:p>
    <w:p w14:paraId="2F2D32C8" w14:textId="091D24BC" w:rsidR="00B1218C" w:rsidRDefault="00B1218C" w:rsidP="00B1218C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שלב הלימדה : </w:t>
      </w:r>
    </w:p>
    <w:p w14:paraId="33A8AC90" w14:textId="59A6CBC7" w:rsidR="00C13977" w:rsidRDefault="00B1218C" w:rsidP="00C13977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אנו נשתמש במספר של </w:t>
      </w:r>
      <w:proofErr w:type="spellStart"/>
      <w:r>
        <w:rPr>
          <w:rFonts w:hint="cs"/>
          <w:sz w:val="28"/>
          <w:szCs w:val="28"/>
          <w:rtl/>
        </w:rPr>
        <w:t>אלגורתמי</w:t>
      </w:r>
      <w:proofErr w:type="spellEnd"/>
      <w:r>
        <w:rPr>
          <w:rFonts w:hint="cs"/>
          <w:sz w:val="28"/>
          <w:szCs w:val="28"/>
          <w:rtl/>
        </w:rPr>
        <w:t xml:space="preserve"> למידה, ועבור כל אלגוריתם למידה </w:t>
      </w:r>
      <w:r w:rsidR="00C13977">
        <w:rPr>
          <w:rFonts w:hint="cs"/>
          <w:sz w:val="28"/>
          <w:szCs w:val="28"/>
          <w:rtl/>
        </w:rPr>
        <w:t xml:space="preserve">אנו ניקח את הגרסה הטובה ביותר שלו (שנקבל בעזרת ניסויים, למשל כיוונון פרמטרים </w:t>
      </w:r>
      <w:proofErr w:type="spellStart"/>
      <w:r w:rsidR="00C13977">
        <w:rPr>
          <w:rFonts w:hint="cs"/>
          <w:sz w:val="28"/>
          <w:szCs w:val="28"/>
          <w:rtl/>
        </w:rPr>
        <w:t>וכו</w:t>
      </w:r>
      <w:proofErr w:type="spellEnd"/>
      <w:r w:rsidR="00C13977">
        <w:rPr>
          <w:rFonts w:hint="cs"/>
          <w:sz w:val="28"/>
          <w:szCs w:val="28"/>
          <w:rtl/>
        </w:rPr>
        <w:t xml:space="preserve">") , כהתחלה נשתמש </w:t>
      </w:r>
      <w:proofErr w:type="spellStart"/>
      <w:r w:rsidR="00C13977">
        <w:rPr>
          <w:rFonts w:hint="cs"/>
          <w:sz w:val="28"/>
          <w:szCs w:val="28"/>
          <w:rtl/>
        </w:rPr>
        <w:t>באלגורתמים</w:t>
      </w:r>
      <w:proofErr w:type="spellEnd"/>
      <w:r w:rsidR="00C13977">
        <w:rPr>
          <w:rFonts w:hint="cs"/>
          <w:sz w:val="28"/>
          <w:szCs w:val="28"/>
          <w:rtl/>
        </w:rPr>
        <w:t xml:space="preserve"> הבאים : </w:t>
      </w:r>
    </w:p>
    <w:p w14:paraId="04665D42" w14:textId="15117A4B" w:rsidR="00C13977" w:rsidRDefault="00C13977" w:rsidP="00C13977">
      <w:pPr>
        <w:pStyle w:val="ListParagraph"/>
        <w:numPr>
          <w:ilvl w:val="0"/>
          <w:numId w:val="8"/>
        </w:numPr>
        <w:bidi/>
        <w:rPr>
          <w:sz w:val="28"/>
          <w:szCs w:val="28"/>
        </w:rPr>
      </w:pPr>
      <w:r>
        <w:rPr>
          <w:rFonts w:hint="cs"/>
          <w:sz w:val="28"/>
          <w:szCs w:val="28"/>
        </w:rPr>
        <w:t>KNN</w:t>
      </w:r>
    </w:p>
    <w:p w14:paraId="5A8D41AC" w14:textId="5CA855D2" w:rsidR="00C13977" w:rsidRDefault="00C13977" w:rsidP="00C13977">
      <w:pPr>
        <w:pStyle w:val="ListParagraph"/>
        <w:numPr>
          <w:ilvl w:val="0"/>
          <w:numId w:val="8"/>
        </w:numPr>
        <w:bidi/>
        <w:rPr>
          <w:sz w:val="28"/>
          <w:szCs w:val="28"/>
        </w:rPr>
      </w:pPr>
      <w:r>
        <w:rPr>
          <w:rFonts w:hint="cs"/>
          <w:sz w:val="28"/>
          <w:szCs w:val="28"/>
        </w:rPr>
        <w:t>D</w:t>
      </w:r>
      <w:r>
        <w:rPr>
          <w:sz w:val="28"/>
          <w:szCs w:val="28"/>
          <w:lang w:bidi="ar-SA"/>
        </w:rPr>
        <w:t>ecision Tree</w:t>
      </w:r>
    </w:p>
    <w:p w14:paraId="40F13514" w14:textId="724E3C97" w:rsidR="00C13977" w:rsidRDefault="00C13977" w:rsidP="00C13977">
      <w:pPr>
        <w:pStyle w:val="ListParagraph"/>
        <w:numPr>
          <w:ilvl w:val="0"/>
          <w:numId w:val="8"/>
        </w:numPr>
        <w:bidi/>
        <w:rPr>
          <w:sz w:val="28"/>
          <w:szCs w:val="28"/>
        </w:rPr>
      </w:pPr>
      <w:r>
        <w:rPr>
          <w:sz w:val="28"/>
          <w:szCs w:val="28"/>
          <w:lang w:bidi="ar-SA"/>
        </w:rPr>
        <w:t>Radom forest</w:t>
      </w:r>
    </w:p>
    <w:p w14:paraId="53D16656" w14:textId="2A771617" w:rsidR="00C13977" w:rsidRDefault="00C13977" w:rsidP="00C13977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וייתכן שינויים ולהיעזר באלגוריתמים נוספים.</w:t>
      </w:r>
    </w:p>
    <w:p w14:paraId="35972FD2" w14:textId="77777777" w:rsidR="00C13977" w:rsidRPr="00C13977" w:rsidRDefault="00C13977" w:rsidP="00C13977">
      <w:pPr>
        <w:bidi/>
        <w:rPr>
          <w:rFonts w:hint="cs"/>
          <w:sz w:val="28"/>
          <w:szCs w:val="28"/>
          <w:rtl/>
        </w:rPr>
      </w:pPr>
    </w:p>
    <w:sectPr w:rsidR="00C13977" w:rsidRPr="00C13977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65352E6" w14:textId="77777777" w:rsidR="00487B52" w:rsidRDefault="00487B52" w:rsidP="00B1218C">
      <w:pPr>
        <w:spacing w:after="0" w:line="240" w:lineRule="auto"/>
      </w:pPr>
      <w:r>
        <w:separator/>
      </w:r>
    </w:p>
  </w:endnote>
  <w:endnote w:type="continuationSeparator" w:id="0">
    <w:p w14:paraId="7AC63DAB" w14:textId="77777777" w:rsidR="00487B52" w:rsidRDefault="00487B52" w:rsidP="00B1218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4B0EC93" w14:textId="77777777" w:rsidR="00487B52" w:rsidRDefault="00487B52" w:rsidP="00B1218C">
      <w:pPr>
        <w:spacing w:after="0" w:line="240" w:lineRule="auto"/>
      </w:pPr>
      <w:r>
        <w:separator/>
      </w:r>
    </w:p>
  </w:footnote>
  <w:footnote w:type="continuationSeparator" w:id="0">
    <w:p w14:paraId="567817BF" w14:textId="77777777" w:rsidR="00487B52" w:rsidRDefault="00487B52" w:rsidP="00B1218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7DD72FA"/>
    <w:multiLevelType w:val="hybridMultilevel"/>
    <w:tmpl w:val="5D8074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FE51C6B"/>
    <w:multiLevelType w:val="hybridMultilevel"/>
    <w:tmpl w:val="B4048F9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32A477F1"/>
    <w:multiLevelType w:val="hybridMultilevel"/>
    <w:tmpl w:val="4DA66DC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4A6D7EB9"/>
    <w:multiLevelType w:val="hybridMultilevel"/>
    <w:tmpl w:val="A2682170"/>
    <w:lvl w:ilvl="0" w:tplc="751C2EA4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3811ADB"/>
    <w:multiLevelType w:val="hybridMultilevel"/>
    <w:tmpl w:val="456005C8"/>
    <w:lvl w:ilvl="0" w:tplc="4D2E765C">
      <w:numFmt w:val="bullet"/>
      <w:lvlText w:val="-"/>
      <w:lvlJc w:val="left"/>
      <w:pPr>
        <w:ind w:left="3840" w:hanging="348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613371A"/>
    <w:multiLevelType w:val="hybridMultilevel"/>
    <w:tmpl w:val="5BAA24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B3F1E86"/>
    <w:multiLevelType w:val="hybridMultilevel"/>
    <w:tmpl w:val="477E1B86"/>
    <w:lvl w:ilvl="0" w:tplc="751C2EA4">
      <w:start w:val="1"/>
      <w:numFmt w:val="decimal"/>
      <w:lvlText w:val="%1."/>
      <w:lvlJc w:val="righ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7EDE570F"/>
    <w:multiLevelType w:val="hybridMultilevel"/>
    <w:tmpl w:val="477231E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3"/>
  </w:num>
  <w:num w:numId="3">
    <w:abstractNumId w:val="0"/>
  </w:num>
  <w:num w:numId="4">
    <w:abstractNumId w:val="6"/>
  </w:num>
  <w:num w:numId="5">
    <w:abstractNumId w:val="4"/>
  </w:num>
  <w:num w:numId="6">
    <w:abstractNumId w:val="2"/>
  </w:num>
  <w:num w:numId="7">
    <w:abstractNumId w:val="1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D5A91"/>
    <w:rsid w:val="000473FF"/>
    <w:rsid w:val="00060521"/>
    <w:rsid w:val="000C3C28"/>
    <w:rsid w:val="000C4104"/>
    <w:rsid w:val="000E125D"/>
    <w:rsid w:val="000E56D5"/>
    <w:rsid w:val="00182B7D"/>
    <w:rsid w:val="00283093"/>
    <w:rsid w:val="00286A37"/>
    <w:rsid w:val="00380A85"/>
    <w:rsid w:val="004531A0"/>
    <w:rsid w:val="00480D57"/>
    <w:rsid w:val="00487B52"/>
    <w:rsid w:val="004B4C47"/>
    <w:rsid w:val="004D5A91"/>
    <w:rsid w:val="004E23ED"/>
    <w:rsid w:val="004F645D"/>
    <w:rsid w:val="005773A5"/>
    <w:rsid w:val="0060515F"/>
    <w:rsid w:val="006976F4"/>
    <w:rsid w:val="006D49C7"/>
    <w:rsid w:val="006F5097"/>
    <w:rsid w:val="007D06F9"/>
    <w:rsid w:val="00801E56"/>
    <w:rsid w:val="008705F7"/>
    <w:rsid w:val="00885FD0"/>
    <w:rsid w:val="008908FB"/>
    <w:rsid w:val="008A04C0"/>
    <w:rsid w:val="00982D8A"/>
    <w:rsid w:val="009A7F54"/>
    <w:rsid w:val="009B133E"/>
    <w:rsid w:val="009C248A"/>
    <w:rsid w:val="00A61810"/>
    <w:rsid w:val="00AA59E9"/>
    <w:rsid w:val="00AB72BB"/>
    <w:rsid w:val="00AE16DC"/>
    <w:rsid w:val="00AE561A"/>
    <w:rsid w:val="00B1218C"/>
    <w:rsid w:val="00B27839"/>
    <w:rsid w:val="00B3492F"/>
    <w:rsid w:val="00B83A67"/>
    <w:rsid w:val="00B93EB6"/>
    <w:rsid w:val="00BC5160"/>
    <w:rsid w:val="00BE1BEA"/>
    <w:rsid w:val="00C13977"/>
    <w:rsid w:val="00C14376"/>
    <w:rsid w:val="00C6101A"/>
    <w:rsid w:val="00CA48E5"/>
    <w:rsid w:val="00CC60A6"/>
    <w:rsid w:val="00CE7CB1"/>
    <w:rsid w:val="00D16BBC"/>
    <w:rsid w:val="00DE6F9B"/>
    <w:rsid w:val="00E170A7"/>
    <w:rsid w:val="00E63A4D"/>
    <w:rsid w:val="00EE10C8"/>
    <w:rsid w:val="00EF6928"/>
    <w:rsid w:val="00F679DB"/>
    <w:rsid w:val="00FB0FFA"/>
    <w:rsid w:val="00FB6F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C02BF9"/>
  <w15:chartTrackingRefBased/>
  <w15:docId w15:val="{37650C41-A8ED-40C0-8699-BFA65416D4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380A85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380A85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8A04C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1218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1218C"/>
  </w:style>
  <w:style w:type="paragraph" w:styleId="Footer">
    <w:name w:val="footer"/>
    <w:basedOn w:val="Normal"/>
    <w:link w:val="FooterChar"/>
    <w:uiPriority w:val="99"/>
    <w:unhideWhenUsed/>
    <w:rsid w:val="00B1218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1218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51722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50CD0EA-39A2-462B-BC64-C5F30C9A37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</TotalTime>
  <Pages>3</Pages>
  <Words>351</Words>
  <Characters>200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hmoud Nassar</dc:creator>
  <cp:keywords/>
  <dc:description/>
  <cp:lastModifiedBy>Firas Bathish</cp:lastModifiedBy>
  <cp:revision>53</cp:revision>
  <dcterms:created xsi:type="dcterms:W3CDTF">2021-08-29T13:16:00Z</dcterms:created>
  <dcterms:modified xsi:type="dcterms:W3CDTF">2021-09-19T09:15:00Z</dcterms:modified>
</cp:coreProperties>
</file>